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3B1E" w:rsidRDefault="00943B1E" w:rsidP="00943B1E">
      <w:pPr>
        <w:spacing w:after="0"/>
        <w:ind w:left="2160" w:hanging="2160"/>
        <w:rPr>
          <w:sz w:val="24"/>
          <w:szCs w:val="24"/>
        </w:rPr>
      </w:pPr>
      <w:r>
        <w:rPr>
          <w:sz w:val="24"/>
          <w:szCs w:val="24"/>
        </w:rPr>
        <w:t>Name _____________________________________</w:t>
      </w:r>
      <w:r>
        <w:rPr>
          <w:sz w:val="24"/>
          <w:szCs w:val="24"/>
        </w:rPr>
        <w:tab/>
        <w:t>Date _______________</w:t>
      </w:r>
      <w:r>
        <w:rPr>
          <w:sz w:val="24"/>
          <w:szCs w:val="24"/>
        </w:rPr>
        <w:tab/>
        <w:t>Block __________</w:t>
      </w:r>
    </w:p>
    <w:p w:rsidR="00943B1E" w:rsidRDefault="00943B1E" w:rsidP="00943B1E">
      <w:pPr>
        <w:spacing w:after="0"/>
        <w:ind w:left="2160" w:hanging="2160"/>
        <w:rPr>
          <w:sz w:val="24"/>
          <w:szCs w:val="24"/>
        </w:rPr>
      </w:pPr>
    </w:p>
    <w:p w:rsidR="00943B1E" w:rsidRDefault="004C41C7" w:rsidP="004C41C7">
      <w:pPr>
        <w:spacing w:after="0"/>
        <w:ind w:left="2160" w:hanging="216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Course 3: </w:t>
      </w:r>
      <w:r w:rsidR="00943B1E">
        <w:rPr>
          <w:sz w:val="24"/>
          <w:szCs w:val="24"/>
        </w:rPr>
        <w:t>Functions and Graphs</w:t>
      </w:r>
    </w:p>
    <w:p w:rsidR="00943B1E" w:rsidRDefault="00943B1E" w:rsidP="00943B1E">
      <w:pPr>
        <w:spacing w:after="0"/>
        <w:ind w:left="2160" w:hanging="2160"/>
        <w:rPr>
          <w:sz w:val="24"/>
          <w:szCs w:val="24"/>
        </w:rPr>
      </w:pPr>
    </w:p>
    <w:p w:rsidR="00943B1E" w:rsidRDefault="00943B1E" w:rsidP="00943B1E">
      <w:pPr>
        <w:spacing w:after="0"/>
        <w:ind w:left="2160" w:hanging="2160"/>
        <w:rPr>
          <w:sz w:val="24"/>
          <w:szCs w:val="24"/>
        </w:rPr>
      </w:pPr>
      <w:r>
        <w:rPr>
          <w:sz w:val="24"/>
          <w:szCs w:val="24"/>
        </w:rPr>
        <w:t>Fill in the tables to correspond to the given function rule.</w:t>
      </w: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ab/>
      </w:r>
      <w:r>
        <w:rPr>
          <w:b/>
          <w:bCs/>
        </w:rPr>
        <w:tab/>
        <w:t>1.</w:t>
      </w:r>
      <w:r>
        <w:rPr>
          <w:b/>
          <w:bCs/>
        </w:rPr>
        <w:tab/>
      </w:r>
      <w:proofErr w:type="gramStart"/>
      <w:r>
        <w:rPr>
          <w:b/>
          <w:bCs/>
        </w:rPr>
        <w:t>y</w:t>
      </w:r>
      <w:proofErr w:type="gramEnd"/>
      <w:r>
        <w:rPr>
          <w:b/>
          <w:bCs/>
        </w:rPr>
        <w:t xml:space="preserve"> = 4x – 8</w:t>
      </w:r>
      <w:r>
        <w:rPr>
          <w:b/>
          <w:bCs/>
        </w:rPr>
        <w:tab/>
      </w:r>
      <w:r>
        <w:rPr>
          <w:b/>
          <w:bCs/>
        </w:rPr>
        <w:tab/>
        <w:t>2.</w:t>
      </w:r>
      <w:r>
        <w:rPr>
          <w:b/>
          <w:bCs/>
        </w:rPr>
        <w:tab/>
        <w:t>y = -2x + 3</w:t>
      </w:r>
      <w:r>
        <w:rPr>
          <w:b/>
          <w:bCs/>
        </w:rPr>
        <w:tab/>
      </w:r>
      <w:r>
        <w:rPr>
          <w:b/>
          <w:bCs/>
        </w:rPr>
        <w:tab/>
        <w:t>3.</w:t>
      </w:r>
      <w:r>
        <w:rPr>
          <w:b/>
          <w:bCs/>
        </w:rPr>
        <w:tab/>
        <w:t>y = -5x – 2</w:t>
      </w:r>
    </w:p>
    <w:tbl>
      <w:tblPr>
        <w:tblpPr w:leftFromText="180" w:rightFromText="180" w:vertAnchor="text" w:horzAnchor="page" w:tblpX="2233" w:tblpY="1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70"/>
        <w:gridCol w:w="872"/>
      </w:tblGrid>
      <w:tr w:rsidR="00943B1E" w:rsidTr="00402C62">
        <w:trPr>
          <w:trHeight w:val="306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nput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utput</w:t>
            </w:r>
          </w:p>
        </w:tc>
      </w:tr>
      <w:tr w:rsidR="00943B1E" w:rsidTr="00402C62">
        <w:trPr>
          <w:trHeight w:val="329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1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06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06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29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06"/>
        </w:trPr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870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</w:tbl>
    <w:p w:rsidR="00943B1E" w:rsidRPr="0047443B" w:rsidRDefault="00943B1E" w:rsidP="00943B1E">
      <w:pPr>
        <w:spacing w:after="0"/>
        <w:rPr>
          <w:vanish/>
        </w:rPr>
      </w:pPr>
    </w:p>
    <w:tbl>
      <w:tblPr>
        <w:tblpPr w:leftFromText="180" w:rightFromText="180" w:vertAnchor="text" w:horzAnchor="margin" w:tblpXSpec="center" w:tblpY="14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3"/>
        <w:gridCol w:w="872"/>
      </w:tblGrid>
      <w:tr w:rsidR="00943B1E" w:rsidTr="00402C62">
        <w:trPr>
          <w:trHeight w:val="313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nput</w:t>
            </w: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utput</w:t>
            </w:r>
          </w:p>
        </w:tc>
      </w:tr>
      <w:tr w:rsidR="00943B1E" w:rsidTr="00402C62">
        <w:trPr>
          <w:trHeight w:val="337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13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</w:tr>
      <w:tr w:rsidR="00943B1E" w:rsidTr="00402C62">
        <w:trPr>
          <w:trHeight w:val="313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37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</w:tr>
      <w:tr w:rsidR="00943B1E" w:rsidTr="00402C62">
        <w:trPr>
          <w:trHeight w:val="313"/>
        </w:trPr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3</w:t>
            </w:r>
          </w:p>
        </w:tc>
        <w:tc>
          <w:tcPr>
            <w:tcW w:w="80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</w:tbl>
    <w:p w:rsidR="00943B1E" w:rsidRPr="0047443B" w:rsidRDefault="00943B1E" w:rsidP="00943B1E">
      <w:pPr>
        <w:spacing w:after="0"/>
        <w:rPr>
          <w:vanish/>
        </w:rPr>
      </w:pPr>
    </w:p>
    <w:tbl>
      <w:tblPr>
        <w:tblpPr w:leftFromText="180" w:rightFromText="180" w:vertAnchor="text" w:horzAnchor="page" w:tblpX="8173" w:tblpY="146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7"/>
        <w:gridCol w:w="872"/>
      </w:tblGrid>
      <w:tr w:rsidR="00943B1E" w:rsidTr="00402C62">
        <w:trPr>
          <w:trHeight w:val="316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nput</w:t>
            </w: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Output</w:t>
            </w:r>
          </w:p>
        </w:tc>
      </w:tr>
      <w:tr w:rsidR="00943B1E" w:rsidTr="00402C62">
        <w:trPr>
          <w:trHeight w:val="340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16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</w:tr>
      <w:tr w:rsidR="00943B1E" w:rsidTr="00402C62">
        <w:trPr>
          <w:trHeight w:val="316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0</w:t>
            </w:r>
          </w:p>
        </w:tc>
      </w:tr>
      <w:tr w:rsidR="00943B1E" w:rsidTr="00402C62">
        <w:trPr>
          <w:trHeight w:val="340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-3</w:t>
            </w:r>
          </w:p>
        </w:tc>
      </w:tr>
      <w:tr w:rsidR="00943B1E" w:rsidTr="00402C62">
        <w:trPr>
          <w:trHeight w:val="316"/>
        </w:trPr>
        <w:tc>
          <w:tcPr>
            <w:tcW w:w="827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823" w:type="dxa"/>
          </w:tcPr>
          <w:p w:rsidR="00943B1E" w:rsidRDefault="00943B1E" w:rsidP="00402C6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</w:tr>
    </w:tbl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159385</wp:posOffset>
            </wp:positionV>
            <wp:extent cx="2057400" cy="1894840"/>
            <wp:effectExtent l="0" t="0" r="0" b="0"/>
            <wp:wrapNone/>
            <wp:docPr id="5" name="Picture 5" descr="http://www.pen.k12.va.us/Div/Winchester/jhhs/math/lessons/algebra/graph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pen.k12.va.us/Div/Winchester/jhhs/math/lessons/algebra/grapha.jpg"/>
                    <pic:cNvPicPr>
                      <a:picLocks noChangeAspect="1" noChangeArrowheads="1"/>
                    </pic:cNvPicPr>
                  </pic:nvPicPr>
                  <pic:blipFill>
                    <a:blip r:embed="rId5" r:link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4.</w:t>
      </w:r>
      <w:r>
        <w:rPr>
          <w:b/>
          <w:bCs/>
        </w:rPr>
        <w:tab/>
        <w:t>Graph the rule used in number one using the points in the table for #1.</w:t>
      </w: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>5.</w:t>
      </w:r>
      <w:r>
        <w:rPr>
          <w:b/>
          <w:bCs/>
        </w:rPr>
        <w:tab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"/>
        <w:gridCol w:w="686"/>
        <w:gridCol w:w="505"/>
        <w:gridCol w:w="505"/>
        <w:gridCol w:w="438"/>
        <w:gridCol w:w="438"/>
        <w:gridCol w:w="438"/>
      </w:tblGrid>
      <w:tr w:rsidR="00943B1E" w:rsidRPr="009840FA" w:rsidTr="00402C62">
        <w:tc>
          <w:tcPr>
            <w:tcW w:w="513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n</w:t>
            </w:r>
          </w:p>
        </w:tc>
        <w:tc>
          <w:tcPr>
            <w:tcW w:w="686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-3</w:t>
            </w:r>
          </w:p>
        </w:tc>
        <w:tc>
          <w:tcPr>
            <w:tcW w:w="505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-2</w:t>
            </w:r>
          </w:p>
        </w:tc>
        <w:tc>
          <w:tcPr>
            <w:tcW w:w="505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-1</w: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0</w: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1</w: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2</w:t>
            </w:r>
          </w:p>
        </w:tc>
      </w:tr>
      <w:tr w:rsidR="00943B1E" w:rsidRPr="009840FA" w:rsidTr="00402C62">
        <w:tc>
          <w:tcPr>
            <w:tcW w:w="513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3</w:t>
            </w:r>
            <w:r w:rsidRPr="009840FA">
              <w:rPr>
                <w:b/>
                <w:bCs/>
                <w:vertAlign w:val="superscript"/>
              </w:rPr>
              <w:t>n</w:t>
            </w:r>
          </w:p>
        </w:tc>
        <w:tc>
          <w:tcPr>
            <w:tcW w:w="686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  <w:position w:val="-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4pt" o:ole="">
                  <v:imagedata r:id="rId7" o:title=""/>
                </v:shape>
                <o:OLEObject Type="Embed" ProgID="Equation.DSMT4" ShapeID="_x0000_i1025" DrawAspect="Content" ObjectID="_1420023851" r:id="rId8"/>
              </w:object>
            </w:r>
          </w:p>
        </w:tc>
        <w:tc>
          <w:tcPr>
            <w:tcW w:w="505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?</w:t>
            </w:r>
          </w:p>
        </w:tc>
        <w:tc>
          <w:tcPr>
            <w:tcW w:w="505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  <w:position w:val="-24"/>
              </w:rPr>
              <w:object w:dxaOrig="220" w:dyaOrig="620">
                <v:shape id="_x0000_i1026" type="#_x0000_t75" style="width:8.25pt;height:24pt" o:ole="">
                  <v:imagedata r:id="rId9" o:title=""/>
                </v:shape>
                <o:OLEObject Type="Embed" ProgID="Equation.DSMT4" ShapeID="_x0000_i1026" DrawAspect="Content" ObjectID="_1420023852" r:id="rId10"/>
              </w:objec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1</w: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3</w:t>
            </w:r>
          </w:p>
        </w:tc>
        <w:tc>
          <w:tcPr>
            <w:tcW w:w="438" w:type="dxa"/>
          </w:tcPr>
          <w:p w:rsidR="00943B1E" w:rsidRPr="009840FA" w:rsidRDefault="00943B1E" w:rsidP="00402C62">
            <w:pPr>
              <w:spacing w:after="0"/>
              <w:jc w:val="center"/>
              <w:rPr>
                <w:b/>
                <w:bCs/>
              </w:rPr>
            </w:pPr>
            <w:r w:rsidRPr="009840FA">
              <w:rPr>
                <w:b/>
                <w:bCs/>
              </w:rPr>
              <w:t>9</w:t>
            </w:r>
          </w:p>
        </w:tc>
      </w:tr>
    </w:tbl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>What would fill the “?” in the table to the left?</w:t>
      </w: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>A</w:t>
      </w:r>
      <w:r>
        <w:rPr>
          <w:b/>
          <w:bCs/>
        </w:rPr>
        <w:tab/>
        <w:t>1/81</w:t>
      </w:r>
      <w:r>
        <w:rPr>
          <w:b/>
          <w:bCs/>
        </w:rPr>
        <w:tab/>
        <w:t>B</w:t>
      </w:r>
      <w:r>
        <w:rPr>
          <w:b/>
          <w:bCs/>
        </w:rPr>
        <w:tab/>
        <w:t>1/9</w:t>
      </w:r>
      <w:r>
        <w:rPr>
          <w:b/>
          <w:bCs/>
        </w:rPr>
        <w:tab/>
        <w:t>C</w:t>
      </w:r>
      <w:r>
        <w:rPr>
          <w:b/>
          <w:bCs/>
        </w:rPr>
        <w:tab/>
        <w:t>-1</w:t>
      </w:r>
      <w:r>
        <w:rPr>
          <w:b/>
          <w:bCs/>
        </w:rPr>
        <w:tab/>
        <w:t>D</w:t>
      </w:r>
      <w:r>
        <w:rPr>
          <w:b/>
          <w:bCs/>
        </w:rPr>
        <w:tab/>
        <w:t>-9</w:t>
      </w:r>
    </w:p>
    <w:p w:rsidR="00943B1E" w:rsidRDefault="00943B1E" w:rsidP="00943B1E">
      <w:pPr>
        <w:spacing w:after="0"/>
        <w:rPr>
          <w:b/>
          <w:bCs/>
        </w:rPr>
      </w:pPr>
    </w:p>
    <w:p w:rsidR="004C41C7" w:rsidRDefault="004C41C7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  <w:bookmarkStart w:id="0" w:name="_GoBack"/>
      <w:bookmarkEnd w:id="0"/>
      <w:r>
        <w:rPr>
          <w:b/>
          <w:bCs/>
        </w:rPr>
        <w:t>Identify the independent and dependent variables.</w:t>
      </w: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>6.</w:t>
      </w:r>
      <w:r>
        <w:rPr>
          <w:b/>
          <w:bCs/>
        </w:rPr>
        <w:tab/>
        <w:t>number of donuts, cost of donuts</w:t>
      </w: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ab/>
        <w:t>DV = __________________________</w:t>
      </w:r>
      <w:r>
        <w:rPr>
          <w:b/>
          <w:bCs/>
        </w:rPr>
        <w:tab/>
        <w:t>IV = ______________________</w:t>
      </w: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>7.</w:t>
      </w:r>
      <w:r>
        <w:rPr>
          <w:b/>
          <w:bCs/>
        </w:rPr>
        <w:tab/>
      </w:r>
      <w:proofErr w:type="gramStart"/>
      <w:r>
        <w:rPr>
          <w:b/>
          <w:bCs/>
        </w:rPr>
        <w:t>cost</w:t>
      </w:r>
      <w:proofErr w:type="gramEnd"/>
      <w:r>
        <w:rPr>
          <w:b/>
          <w:bCs/>
        </w:rPr>
        <w:t xml:space="preserve"> of carpet, amount of space to carpet</w:t>
      </w:r>
    </w:p>
    <w:p w:rsidR="00943B1E" w:rsidRDefault="00943B1E" w:rsidP="00943B1E">
      <w:pPr>
        <w:spacing w:after="0"/>
        <w:rPr>
          <w:b/>
          <w:bCs/>
        </w:rPr>
      </w:pPr>
      <w:r>
        <w:rPr>
          <w:b/>
          <w:bCs/>
        </w:rPr>
        <w:tab/>
        <w:t>DV = __________________________</w:t>
      </w:r>
      <w:r>
        <w:rPr>
          <w:b/>
          <w:bCs/>
        </w:rPr>
        <w:tab/>
        <w:t>IV = ______________________</w:t>
      </w:r>
    </w:p>
    <w:p w:rsidR="00943B1E" w:rsidRDefault="00943B1E" w:rsidP="00943B1E">
      <w:pPr>
        <w:spacing w:after="0"/>
        <w:rPr>
          <w:b/>
          <w:bCs/>
        </w:rPr>
      </w:pP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Default="00943B1E" w:rsidP="00943B1E">
      <w:pPr>
        <w:spacing w:after="0"/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>Find three solutions for the function rule:</w:t>
      </w:r>
      <w:r>
        <w:rPr>
          <w:sz w:val="24"/>
          <w:szCs w:val="24"/>
        </w:rPr>
        <w:tab/>
        <w:t>x – 2y = 4.  Write the solutions as ordered pairs.</w:t>
      </w: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Default="00943B1E" w:rsidP="00943B1E">
      <w:pPr>
        <w:spacing w:after="0"/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  <w:t>Find three solutions for the function rule:    y = 6x + 9.  Write the solutions as ordered pairs.</w:t>
      </w: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Default="00943B1E" w:rsidP="00943B1E">
      <w:pPr>
        <w:spacing w:after="0"/>
        <w:rPr>
          <w:sz w:val="24"/>
          <w:szCs w:val="24"/>
        </w:rPr>
      </w:pPr>
      <w:r>
        <w:rPr>
          <w:sz w:val="24"/>
          <w:szCs w:val="24"/>
        </w:rPr>
        <w:lastRenderedPageBreak/>
        <w:t>Find the function rule for each of the following tables:</w:t>
      </w:r>
    </w:p>
    <w:p w:rsidR="00943B1E" w:rsidRDefault="00943B1E" w:rsidP="00943B1E">
      <w:pPr>
        <w:spacing w:after="0" w:line="240" w:lineRule="auto"/>
        <w:ind w:left="360"/>
        <w:rPr>
          <w:sz w:val="24"/>
          <w:szCs w:val="24"/>
        </w:rPr>
      </w:pPr>
    </w:p>
    <w:p w:rsidR="00943B1E" w:rsidRDefault="00943B1E" w:rsidP="00943B1E">
      <w:pPr>
        <w:spacing w:after="0" w:line="240" w:lineRule="auto"/>
        <w:ind w:left="360"/>
        <w:rPr>
          <w:rFonts w:asciiTheme="minorHAnsi" w:hAnsiTheme="minorHAnsi" w:cstheme="minorHAnsi"/>
          <w:sz w:val="24"/>
          <w:szCs w:val="24"/>
        </w:rPr>
      </w:pPr>
      <w:r w:rsidRPr="00943B1E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F660BB" wp14:editId="10E99BA9">
                <wp:simplePos x="0" y="0"/>
                <wp:positionH relativeFrom="column">
                  <wp:posOffset>4046220</wp:posOffset>
                </wp:positionH>
                <wp:positionV relativeFrom="paragraph">
                  <wp:posOffset>19050</wp:posOffset>
                </wp:positionV>
                <wp:extent cx="1143000" cy="1739900"/>
                <wp:effectExtent l="0" t="0" r="1905" b="317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73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666"/>
                              <w:gridCol w:w="666"/>
                            </w:tblGrid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-20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-12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-6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-8</w:t>
                                  </w:r>
                                </w:p>
                              </w:tc>
                            </w:tr>
                          </w:tbl>
                          <w:p w:rsidR="00943B1E" w:rsidRDefault="00943B1E" w:rsidP="00943B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18.6pt;margin-top:1.5pt;width:90pt;height:13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666"/>
                        <w:gridCol w:w="666"/>
                      </w:tblGrid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Y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-20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-12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-6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2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-8</w:t>
                            </w:r>
                          </w:p>
                        </w:tc>
                      </w:tr>
                    </w:tbl>
                    <w:p w:rsidR="00943B1E" w:rsidRDefault="00943B1E" w:rsidP="00943B1E"/>
                  </w:txbxContent>
                </v:textbox>
              </v:shape>
            </w:pict>
          </mc:Fallback>
        </mc:AlternateContent>
      </w:r>
      <w:r w:rsidRPr="00943B1E"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055EEF" wp14:editId="0217EE0A">
                <wp:simplePos x="0" y="0"/>
                <wp:positionH relativeFrom="column">
                  <wp:posOffset>388620</wp:posOffset>
                </wp:positionH>
                <wp:positionV relativeFrom="paragraph">
                  <wp:posOffset>133350</wp:posOffset>
                </wp:positionV>
                <wp:extent cx="1143000" cy="1892300"/>
                <wp:effectExtent l="0" t="0" r="1905" b="31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89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666"/>
                              <w:gridCol w:w="666"/>
                            </w:tblGrid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943B1E" w:rsidRDefault="00943B1E" w:rsidP="00943B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30.6pt;margin-top:10.5pt;width:90pt;height:14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666"/>
                        <w:gridCol w:w="666"/>
                      </w:tblGrid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Y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5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4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3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2</w:t>
                            </w:r>
                          </w:p>
                        </w:tc>
                      </w:tr>
                    </w:tbl>
                    <w:p w:rsidR="00943B1E" w:rsidRDefault="00943B1E" w:rsidP="00943B1E"/>
                  </w:txbxContent>
                </v:textbox>
              </v:shape>
            </w:pict>
          </mc:Fallback>
        </mc:AlternateContent>
      </w:r>
      <w:r w:rsidRPr="00943B1E">
        <w:rPr>
          <w:rFonts w:asciiTheme="minorHAnsi" w:hAnsiTheme="minorHAnsi" w:cstheme="minorHAnsi"/>
          <w:sz w:val="24"/>
          <w:szCs w:val="24"/>
        </w:rPr>
        <w:t>10</w:t>
      </w:r>
      <w:r>
        <w:rPr>
          <w:rFonts w:asciiTheme="minorHAnsi" w:hAnsiTheme="minorHAnsi" w:cstheme="minorHAnsi"/>
          <w:sz w:val="24"/>
          <w:szCs w:val="24"/>
        </w:rPr>
        <w:t xml:space="preserve">. </w:t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</w:r>
      <w:r w:rsidRPr="00943B1E">
        <w:rPr>
          <w:rFonts w:asciiTheme="minorHAnsi" w:hAnsiTheme="minorHAnsi" w:cstheme="minorHAnsi"/>
          <w:sz w:val="24"/>
          <w:szCs w:val="24"/>
        </w:rPr>
        <w:tab/>
        <w:t xml:space="preserve">11.  </w:t>
      </w:r>
    </w:p>
    <w:p w:rsidR="00943B1E" w:rsidRPr="00943B1E" w:rsidRDefault="00943B1E" w:rsidP="00943B1E">
      <w:pPr>
        <w:spacing w:after="0" w:line="240" w:lineRule="auto"/>
        <w:ind w:left="360"/>
        <w:rPr>
          <w:rFonts w:asciiTheme="minorHAnsi" w:hAnsiTheme="minorHAnsi" w:cstheme="minorHAnsi"/>
          <w:sz w:val="24"/>
          <w:szCs w:val="24"/>
        </w:rPr>
      </w:pPr>
    </w:p>
    <w:p w:rsidR="00943B1E" w:rsidRPr="00943B1E" w:rsidRDefault="00943B1E" w:rsidP="00943B1E">
      <w:pPr>
        <w:rPr>
          <w:rFonts w:asciiTheme="minorHAnsi" w:hAnsiTheme="minorHAnsi" w:cstheme="minorHAnsi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</w:p>
    <w:p w:rsidR="00943B1E" w:rsidRPr="00EE2586" w:rsidRDefault="00943B1E" w:rsidP="00943B1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32080</wp:posOffset>
                </wp:positionV>
                <wp:extent cx="1028700" cy="191452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914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666"/>
                              <w:gridCol w:w="666"/>
                            </w:tblGrid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1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6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9</w:t>
                                  </w:r>
                                </w:p>
                              </w:tc>
                            </w:tr>
                          </w:tbl>
                          <w:p w:rsidR="00943B1E" w:rsidRDefault="00943B1E" w:rsidP="00943B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324pt;margin-top:10.4pt;width:81pt;height:15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666"/>
                        <w:gridCol w:w="666"/>
                      </w:tblGrid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Y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8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1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6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9</w:t>
                            </w:r>
                          </w:p>
                        </w:tc>
                      </w:tr>
                    </w:tbl>
                    <w:p w:rsidR="00943B1E" w:rsidRDefault="00943B1E" w:rsidP="00943B1E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2080</wp:posOffset>
                </wp:positionV>
                <wp:extent cx="1028700" cy="196215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962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666"/>
                              <w:gridCol w:w="666"/>
                            </w:tblGrid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2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16</w:t>
                                  </w:r>
                                </w:p>
                              </w:tc>
                            </w:tr>
                            <w:tr w:rsidR="00943B1E"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66" w:type="dxa"/>
                                </w:tcPr>
                                <w:p w:rsidR="00943B1E" w:rsidRDefault="00943B1E" w:rsidP="00602D4B">
                                  <w:r>
                                    <w:t>20</w:t>
                                  </w:r>
                                </w:p>
                              </w:tc>
                            </w:tr>
                          </w:tbl>
                          <w:p w:rsidR="00943B1E" w:rsidRDefault="00943B1E" w:rsidP="00943B1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27pt;margin-top:10.4pt;width:81pt;height:15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666"/>
                        <w:gridCol w:w="666"/>
                      </w:tblGrid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Y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8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2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16</w:t>
                            </w:r>
                          </w:p>
                        </w:tc>
                      </w:tr>
                      <w:tr w:rsidR="00943B1E"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666" w:type="dxa"/>
                          </w:tcPr>
                          <w:p w:rsidR="00943B1E" w:rsidRDefault="00943B1E" w:rsidP="00602D4B">
                            <w:r>
                              <w:t>20</w:t>
                            </w:r>
                          </w:p>
                        </w:tc>
                      </w:tr>
                    </w:tbl>
                    <w:p w:rsidR="00943B1E" w:rsidRDefault="00943B1E" w:rsidP="00943B1E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sz w:val="24"/>
          <w:szCs w:val="24"/>
        </w:rPr>
        <w:t>12.</w:t>
      </w:r>
      <w:r w:rsidRPr="00EE2586">
        <w:rPr>
          <w:rFonts w:ascii="Comic Sans MS" w:hAnsi="Comic Sans MS"/>
          <w:sz w:val="24"/>
          <w:szCs w:val="24"/>
        </w:rPr>
        <w:t xml:space="preserve">  </w:t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 w:rsidRPr="00EE2586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>13.</w:t>
      </w:r>
      <w:r w:rsidRPr="00EE2586">
        <w:rPr>
          <w:rFonts w:ascii="Comic Sans MS" w:hAnsi="Comic Sans MS"/>
          <w:sz w:val="24"/>
          <w:szCs w:val="24"/>
        </w:rPr>
        <w:t xml:space="preserve">  </w:t>
      </w:r>
    </w:p>
    <w:p w:rsidR="00943B1E" w:rsidRDefault="00943B1E" w:rsidP="00943B1E">
      <w:pPr>
        <w:spacing w:after="0"/>
        <w:rPr>
          <w:sz w:val="24"/>
          <w:szCs w:val="24"/>
        </w:rPr>
      </w:pPr>
    </w:p>
    <w:p w:rsidR="00943B1E" w:rsidRPr="00EE2586" w:rsidRDefault="00943B1E" w:rsidP="00943B1E">
      <w:pPr>
        <w:rPr>
          <w:sz w:val="24"/>
          <w:szCs w:val="24"/>
        </w:rPr>
      </w:pPr>
    </w:p>
    <w:p w:rsidR="00943B1E" w:rsidRPr="00EE2586" w:rsidRDefault="00943B1E" w:rsidP="00943B1E">
      <w:pPr>
        <w:rPr>
          <w:sz w:val="24"/>
          <w:szCs w:val="24"/>
        </w:rPr>
      </w:pPr>
    </w:p>
    <w:p w:rsidR="00943B1E" w:rsidRPr="00EE2586" w:rsidRDefault="00943B1E" w:rsidP="00943B1E">
      <w:pPr>
        <w:rPr>
          <w:sz w:val="24"/>
          <w:szCs w:val="24"/>
        </w:rPr>
      </w:pPr>
    </w:p>
    <w:p w:rsidR="00943B1E" w:rsidRPr="00EE2586" w:rsidRDefault="00943B1E" w:rsidP="00943B1E">
      <w:pPr>
        <w:rPr>
          <w:sz w:val="24"/>
          <w:szCs w:val="24"/>
        </w:rPr>
      </w:pPr>
    </w:p>
    <w:p w:rsidR="00943B1E" w:rsidRDefault="00943B1E" w:rsidP="00943B1E">
      <w:pPr>
        <w:rPr>
          <w:sz w:val="24"/>
          <w:szCs w:val="24"/>
        </w:rPr>
      </w:pPr>
    </w:p>
    <w:p w:rsidR="00943B1E" w:rsidRDefault="00943B1E" w:rsidP="00943B1E">
      <w:pPr>
        <w:rPr>
          <w:sz w:val="24"/>
          <w:szCs w:val="24"/>
        </w:rPr>
      </w:pPr>
    </w:p>
    <w:p w:rsidR="00943B1E" w:rsidRDefault="00943B1E" w:rsidP="00943B1E">
      <w:pPr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  <w:t>Which ordered pair makes the function rule</w:t>
      </w:r>
      <w:r>
        <w:rPr>
          <w:sz w:val="24"/>
          <w:szCs w:val="24"/>
        </w:rPr>
        <w:tab/>
        <w:t xml:space="preserve">x = ½ y - 1 </w:t>
      </w:r>
      <w:r>
        <w:rPr>
          <w:i/>
          <w:sz w:val="24"/>
          <w:szCs w:val="24"/>
        </w:rPr>
        <w:t>false</w:t>
      </w:r>
      <w:r>
        <w:rPr>
          <w:sz w:val="24"/>
          <w:szCs w:val="24"/>
        </w:rPr>
        <w:t>?</w:t>
      </w:r>
    </w:p>
    <w:p w:rsidR="00943B1E" w:rsidRDefault="00943B1E" w:rsidP="00943B1E">
      <w:pPr>
        <w:rPr>
          <w:sz w:val="24"/>
          <w:szCs w:val="24"/>
        </w:rPr>
      </w:pP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  <w:t>(-1, 0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  <w:t>(0, 2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</w:t>
      </w:r>
      <w:r>
        <w:rPr>
          <w:sz w:val="24"/>
          <w:szCs w:val="24"/>
        </w:rPr>
        <w:tab/>
        <w:t>(2, 3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  <w:t>(1, 4)</w:t>
      </w:r>
    </w:p>
    <w:p w:rsidR="00943B1E" w:rsidRDefault="00943B1E" w:rsidP="00943B1E">
      <w:pPr>
        <w:rPr>
          <w:sz w:val="24"/>
          <w:szCs w:val="24"/>
        </w:rPr>
      </w:pPr>
    </w:p>
    <w:p w:rsidR="00943B1E" w:rsidRDefault="00943B1E" w:rsidP="00943B1E">
      <w:pPr>
        <w:rPr>
          <w:sz w:val="24"/>
          <w:szCs w:val="24"/>
        </w:rPr>
      </w:pPr>
    </w:p>
    <w:p w:rsidR="00943B1E" w:rsidRDefault="00943B1E" w:rsidP="00943B1E">
      <w:pPr>
        <w:rPr>
          <w:sz w:val="24"/>
          <w:szCs w:val="24"/>
        </w:rPr>
      </w:pPr>
      <w:r>
        <w:rPr>
          <w:sz w:val="24"/>
          <w:szCs w:val="24"/>
        </w:rPr>
        <w:t>15</w:t>
      </w:r>
      <w:r>
        <w:rPr>
          <w:sz w:val="24"/>
          <w:szCs w:val="24"/>
        </w:rPr>
        <w:tab/>
        <w:t xml:space="preserve">The formula shows that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, the total cost of buying pizzas at Martin’s Food Market, depends on </w:t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, the </w:t>
      </w:r>
      <w:r>
        <w:rPr>
          <w:sz w:val="24"/>
          <w:szCs w:val="24"/>
        </w:rPr>
        <w:tab/>
        <w:t xml:space="preserve">number of pizzas ordered.  </w:t>
      </w:r>
    </w:p>
    <w:p w:rsidR="00943B1E" w:rsidRDefault="00943B1E" w:rsidP="00943B1E">
      <w:pPr>
        <w:jc w:val="center"/>
        <w:rPr>
          <w:sz w:val="24"/>
          <w:szCs w:val="24"/>
        </w:rPr>
      </w:pPr>
      <w:r>
        <w:rPr>
          <w:sz w:val="24"/>
          <w:szCs w:val="24"/>
        </w:rPr>
        <w:t>c = 9p + 2</w:t>
      </w:r>
    </w:p>
    <w:p w:rsidR="00943B1E" w:rsidRDefault="00943B1E" w:rsidP="00943B1E">
      <w:pPr>
        <w:rPr>
          <w:sz w:val="24"/>
          <w:szCs w:val="24"/>
        </w:rPr>
      </w:pPr>
      <w:r>
        <w:rPr>
          <w:sz w:val="24"/>
          <w:szCs w:val="24"/>
        </w:rPr>
        <w:tab/>
        <w:t>What is the independent variable in the formula?</w:t>
      </w:r>
    </w:p>
    <w:p w:rsidR="00943B1E" w:rsidRDefault="00943B1E" w:rsidP="00943B1E">
      <w:pPr>
        <w:rPr>
          <w:i/>
          <w:sz w:val="24"/>
          <w:szCs w:val="24"/>
        </w:rPr>
      </w:pP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C</w:t>
      </w:r>
      <w:proofErr w:type="spellEnd"/>
      <w:r>
        <w:rPr>
          <w:sz w:val="24"/>
          <w:szCs w:val="24"/>
        </w:rPr>
        <w:tab/>
      </w:r>
      <w:r>
        <w:rPr>
          <w:i/>
          <w:sz w:val="24"/>
          <w:szCs w:val="24"/>
        </w:rPr>
        <w:t>9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2</w:t>
      </w:r>
    </w:p>
    <w:p w:rsidR="00943B1E" w:rsidRDefault="00943B1E" w:rsidP="00943B1E"/>
    <w:p w:rsidR="008535F6" w:rsidRDefault="008535F6"/>
    <w:sectPr w:rsidR="008535F6" w:rsidSect="00602D4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3B1E"/>
    <w:rsid w:val="00000A7C"/>
    <w:rsid w:val="00003631"/>
    <w:rsid w:val="00004A0B"/>
    <w:rsid w:val="0000683B"/>
    <w:rsid w:val="0000691F"/>
    <w:rsid w:val="0001059E"/>
    <w:rsid w:val="00011264"/>
    <w:rsid w:val="00011831"/>
    <w:rsid w:val="0001768D"/>
    <w:rsid w:val="00020063"/>
    <w:rsid w:val="000218F8"/>
    <w:rsid w:val="00022DFF"/>
    <w:rsid w:val="00027FEB"/>
    <w:rsid w:val="00036F99"/>
    <w:rsid w:val="000420C5"/>
    <w:rsid w:val="00045A2F"/>
    <w:rsid w:val="00046C6E"/>
    <w:rsid w:val="0005608B"/>
    <w:rsid w:val="00060152"/>
    <w:rsid w:val="00070276"/>
    <w:rsid w:val="000704EC"/>
    <w:rsid w:val="00072230"/>
    <w:rsid w:val="0007503E"/>
    <w:rsid w:val="00077F2D"/>
    <w:rsid w:val="00086399"/>
    <w:rsid w:val="00090ACF"/>
    <w:rsid w:val="00090CFA"/>
    <w:rsid w:val="0009273D"/>
    <w:rsid w:val="00094C03"/>
    <w:rsid w:val="00095D1F"/>
    <w:rsid w:val="000A0964"/>
    <w:rsid w:val="000A20AE"/>
    <w:rsid w:val="000A32EF"/>
    <w:rsid w:val="000A414A"/>
    <w:rsid w:val="000A4800"/>
    <w:rsid w:val="000A562D"/>
    <w:rsid w:val="000B1998"/>
    <w:rsid w:val="000B24AC"/>
    <w:rsid w:val="000B38D3"/>
    <w:rsid w:val="000B45D7"/>
    <w:rsid w:val="000B607E"/>
    <w:rsid w:val="000C03B5"/>
    <w:rsid w:val="000D177E"/>
    <w:rsid w:val="000D6F84"/>
    <w:rsid w:val="000E1BE8"/>
    <w:rsid w:val="000F0749"/>
    <w:rsid w:val="000F3A27"/>
    <w:rsid w:val="001011EE"/>
    <w:rsid w:val="001019AC"/>
    <w:rsid w:val="001055D4"/>
    <w:rsid w:val="00105919"/>
    <w:rsid w:val="00105FE9"/>
    <w:rsid w:val="0010658F"/>
    <w:rsid w:val="0011017C"/>
    <w:rsid w:val="001117A7"/>
    <w:rsid w:val="00112ED1"/>
    <w:rsid w:val="00115919"/>
    <w:rsid w:val="00122DB7"/>
    <w:rsid w:val="00124994"/>
    <w:rsid w:val="00126519"/>
    <w:rsid w:val="0013347B"/>
    <w:rsid w:val="00150E62"/>
    <w:rsid w:val="00151244"/>
    <w:rsid w:val="001518F9"/>
    <w:rsid w:val="00164858"/>
    <w:rsid w:val="001743EF"/>
    <w:rsid w:val="00174ECC"/>
    <w:rsid w:val="001837EB"/>
    <w:rsid w:val="00185AC5"/>
    <w:rsid w:val="001874EC"/>
    <w:rsid w:val="001876F6"/>
    <w:rsid w:val="00191FE9"/>
    <w:rsid w:val="00193762"/>
    <w:rsid w:val="00194062"/>
    <w:rsid w:val="00194A7C"/>
    <w:rsid w:val="00197A72"/>
    <w:rsid w:val="001A43C1"/>
    <w:rsid w:val="001A4A3D"/>
    <w:rsid w:val="001A4D30"/>
    <w:rsid w:val="001B1B7A"/>
    <w:rsid w:val="001B1FCF"/>
    <w:rsid w:val="001B2D28"/>
    <w:rsid w:val="001B67FB"/>
    <w:rsid w:val="001C2ED0"/>
    <w:rsid w:val="001C788D"/>
    <w:rsid w:val="001D0549"/>
    <w:rsid w:val="001D12DD"/>
    <w:rsid w:val="001D1EE2"/>
    <w:rsid w:val="001D2F31"/>
    <w:rsid w:val="001D4E7D"/>
    <w:rsid w:val="001D677D"/>
    <w:rsid w:val="001E3065"/>
    <w:rsid w:val="001E5AEE"/>
    <w:rsid w:val="001E5BE6"/>
    <w:rsid w:val="001F6078"/>
    <w:rsid w:val="00200B84"/>
    <w:rsid w:val="00202150"/>
    <w:rsid w:val="002040EE"/>
    <w:rsid w:val="00206B1C"/>
    <w:rsid w:val="002109C9"/>
    <w:rsid w:val="00220D04"/>
    <w:rsid w:val="0022732D"/>
    <w:rsid w:val="00227B5A"/>
    <w:rsid w:val="002311F6"/>
    <w:rsid w:val="002339CF"/>
    <w:rsid w:val="00241ACF"/>
    <w:rsid w:val="00242D6A"/>
    <w:rsid w:val="002440A5"/>
    <w:rsid w:val="00247E62"/>
    <w:rsid w:val="00250384"/>
    <w:rsid w:val="0025107F"/>
    <w:rsid w:val="00252185"/>
    <w:rsid w:val="00252E60"/>
    <w:rsid w:val="00253AE2"/>
    <w:rsid w:val="00253B07"/>
    <w:rsid w:val="0025618A"/>
    <w:rsid w:val="00256F5B"/>
    <w:rsid w:val="002603EE"/>
    <w:rsid w:val="002638D2"/>
    <w:rsid w:val="00263A7F"/>
    <w:rsid w:val="00265434"/>
    <w:rsid w:val="0028044C"/>
    <w:rsid w:val="002804C4"/>
    <w:rsid w:val="00282770"/>
    <w:rsid w:val="00291F64"/>
    <w:rsid w:val="00292161"/>
    <w:rsid w:val="002970B8"/>
    <w:rsid w:val="002A6F6F"/>
    <w:rsid w:val="002B1062"/>
    <w:rsid w:val="002B1DEA"/>
    <w:rsid w:val="002B3DBF"/>
    <w:rsid w:val="002B5AD3"/>
    <w:rsid w:val="002B77A9"/>
    <w:rsid w:val="002B7F7D"/>
    <w:rsid w:val="002C1354"/>
    <w:rsid w:val="002C154D"/>
    <w:rsid w:val="002C1C33"/>
    <w:rsid w:val="002C2339"/>
    <w:rsid w:val="002C4D6E"/>
    <w:rsid w:val="002D2754"/>
    <w:rsid w:val="002D4814"/>
    <w:rsid w:val="002E0474"/>
    <w:rsid w:val="002E054B"/>
    <w:rsid w:val="002E703F"/>
    <w:rsid w:val="002F1855"/>
    <w:rsid w:val="002F1BEF"/>
    <w:rsid w:val="002F2FE8"/>
    <w:rsid w:val="002F62BD"/>
    <w:rsid w:val="002F6BB2"/>
    <w:rsid w:val="00301E30"/>
    <w:rsid w:val="0030418D"/>
    <w:rsid w:val="00306A16"/>
    <w:rsid w:val="003128C5"/>
    <w:rsid w:val="00312C2D"/>
    <w:rsid w:val="003201AE"/>
    <w:rsid w:val="0032085A"/>
    <w:rsid w:val="00320D3E"/>
    <w:rsid w:val="00324305"/>
    <w:rsid w:val="00336AD8"/>
    <w:rsid w:val="003400B6"/>
    <w:rsid w:val="003402A6"/>
    <w:rsid w:val="003405AC"/>
    <w:rsid w:val="003444A4"/>
    <w:rsid w:val="00346EDE"/>
    <w:rsid w:val="00352FD4"/>
    <w:rsid w:val="00353B0B"/>
    <w:rsid w:val="00353DB6"/>
    <w:rsid w:val="00354ED5"/>
    <w:rsid w:val="00364E52"/>
    <w:rsid w:val="003658BD"/>
    <w:rsid w:val="00372FFC"/>
    <w:rsid w:val="00387CD5"/>
    <w:rsid w:val="00392695"/>
    <w:rsid w:val="00395BC4"/>
    <w:rsid w:val="003B3830"/>
    <w:rsid w:val="003B7214"/>
    <w:rsid w:val="003C0474"/>
    <w:rsid w:val="003C071D"/>
    <w:rsid w:val="003C0D3F"/>
    <w:rsid w:val="003C26ED"/>
    <w:rsid w:val="003C37E6"/>
    <w:rsid w:val="003C5D8B"/>
    <w:rsid w:val="003C740E"/>
    <w:rsid w:val="003C7EEF"/>
    <w:rsid w:val="003D4E65"/>
    <w:rsid w:val="003D6444"/>
    <w:rsid w:val="003D7E94"/>
    <w:rsid w:val="003E342A"/>
    <w:rsid w:val="003E538B"/>
    <w:rsid w:val="003F3494"/>
    <w:rsid w:val="003F7748"/>
    <w:rsid w:val="00402B0E"/>
    <w:rsid w:val="004030D7"/>
    <w:rsid w:val="004067F4"/>
    <w:rsid w:val="00414249"/>
    <w:rsid w:val="004147A6"/>
    <w:rsid w:val="004213B6"/>
    <w:rsid w:val="00427E8C"/>
    <w:rsid w:val="00431F58"/>
    <w:rsid w:val="00433D14"/>
    <w:rsid w:val="004360DD"/>
    <w:rsid w:val="00437110"/>
    <w:rsid w:val="004404F6"/>
    <w:rsid w:val="00442114"/>
    <w:rsid w:val="00445B2D"/>
    <w:rsid w:val="00445B6D"/>
    <w:rsid w:val="00447129"/>
    <w:rsid w:val="00450F51"/>
    <w:rsid w:val="00451D98"/>
    <w:rsid w:val="0045328D"/>
    <w:rsid w:val="004557A1"/>
    <w:rsid w:val="00456D6D"/>
    <w:rsid w:val="00461A5C"/>
    <w:rsid w:val="004641A6"/>
    <w:rsid w:val="00464335"/>
    <w:rsid w:val="00467C9F"/>
    <w:rsid w:val="004777F4"/>
    <w:rsid w:val="00485744"/>
    <w:rsid w:val="004859EB"/>
    <w:rsid w:val="004878F4"/>
    <w:rsid w:val="00490906"/>
    <w:rsid w:val="004912C5"/>
    <w:rsid w:val="00493355"/>
    <w:rsid w:val="004A28B6"/>
    <w:rsid w:val="004A79AA"/>
    <w:rsid w:val="004B082B"/>
    <w:rsid w:val="004B5265"/>
    <w:rsid w:val="004B59D7"/>
    <w:rsid w:val="004B5FC5"/>
    <w:rsid w:val="004B67EB"/>
    <w:rsid w:val="004B7880"/>
    <w:rsid w:val="004B798F"/>
    <w:rsid w:val="004B7B88"/>
    <w:rsid w:val="004C054E"/>
    <w:rsid w:val="004C08E5"/>
    <w:rsid w:val="004C194E"/>
    <w:rsid w:val="004C41C7"/>
    <w:rsid w:val="004C5094"/>
    <w:rsid w:val="004D0803"/>
    <w:rsid w:val="004D32F1"/>
    <w:rsid w:val="004D444D"/>
    <w:rsid w:val="004D4B3C"/>
    <w:rsid w:val="004D65C9"/>
    <w:rsid w:val="004E2079"/>
    <w:rsid w:val="004E2D8F"/>
    <w:rsid w:val="004E422E"/>
    <w:rsid w:val="004F01BF"/>
    <w:rsid w:val="004F3416"/>
    <w:rsid w:val="004F485F"/>
    <w:rsid w:val="004F5397"/>
    <w:rsid w:val="004F59BB"/>
    <w:rsid w:val="004F71A9"/>
    <w:rsid w:val="0051219F"/>
    <w:rsid w:val="005149CD"/>
    <w:rsid w:val="00514C50"/>
    <w:rsid w:val="00522340"/>
    <w:rsid w:val="00524EE4"/>
    <w:rsid w:val="00525F8B"/>
    <w:rsid w:val="00527A48"/>
    <w:rsid w:val="00535FB1"/>
    <w:rsid w:val="00537722"/>
    <w:rsid w:val="00540B1E"/>
    <w:rsid w:val="00544C50"/>
    <w:rsid w:val="00546B80"/>
    <w:rsid w:val="00554BC4"/>
    <w:rsid w:val="00555860"/>
    <w:rsid w:val="005559A8"/>
    <w:rsid w:val="0056021F"/>
    <w:rsid w:val="00561BB2"/>
    <w:rsid w:val="0056364C"/>
    <w:rsid w:val="005666D8"/>
    <w:rsid w:val="005710CF"/>
    <w:rsid w:val="0057346D"/>
    <w:rsid w:val="00573867"/>
    <w:rsid w:val="00574507"/>
    <w:rsid w:val="005764A1"/>
    <w:rsid w:val="00580A49"/>
    <w:rsid w:val="00582328"/>
    <w:rsid w:val="00585634"/>
    <w:rsid w:val="0059110D"/>
    <w:rsid w:val="005B2CBF"/>
    <w:rsid w:val="005B6BB9"/>
    <w:rsid w:val="005C333F"/>
    <w:rsid w:val="005C3736"/>
    <w:rsid w:val="005D0C43"/>
    <w:rsid w:val="005D6D05"/>
    <w:rsid w:val="005D77B2"/>
    <w:rsid w:val="005E07D5"/>
    <w:rsid w:val="005E5A1B"/>
    <w:rsid w:val="005F3742"/>
    <w:rsid w:val="005F772F"/>
    <w:rsid w:val="0060171A"/>
    <w:rsid w:val="006028E3"/>
    <w:rsid w:val="00605711"/>
    <w:rsid w:val="00605C35"/>
    <w:rsid w:val="00605F41"/>
    <w:rsid w:val="006070C3"/>
    <w:rsid w:val="0061057D"/>
    <w:rsid w:val="00613E12"/>
    <w:rsid w:val="006177AA"/>
    <w:rsid w:val="00617B77"/>
    <w:rsid w:val="00624B0B"/>
    <w:rsid w:val="006310D9"/>
    <w:rsid w:val="0063154F"/>
    <w:rsid w:val="006342FF"/>
    <w:rsid w:val="00637FD3"/>
    <w:rsid w:val="00640116"/>
    <w:rsid w:val="00641910"/>
    <w:rsid w:val="00642A7A"/>
    <w:rsid w:val="00643450"/>
    <w:rsid w:val="006437B8"/>
    <w:rsid w:val="00650E50"/>
    <w:rsid w:val="00651BDE"/>
    <w:rsid w:val="00651E8F"/>
    <w:rsid w:val="00652FA9"/>
    <w:rsid w:val="00665F89"/>
    <w:rsid w:val="00666E9B"/>
    <w:rsid w:val="00667350"/>
    <w:rsid w:val="006761E9"/>
    <w:rsid w:val="00683D38"/>
    <w:rsid w:val="00684393"/>
    <w:rsid w:val="00685A56"/>
    <w:rsid w:val="006913C9"/>
    <w:rsid w:val="0069311C"/>
    <w:rsid w:val="00693EE8"/>
    <w:rsid w:val="00695BED"/>
    <w:rsid w:val="00697D90"/>
    <w:rsid w:val="006A2292"/>
    <w:rsid w:val="006A26C2"/>
    <w:rsid w:val="006A7897"/>
    <w:rsid w:val="006A7B52"/>
    <w:rsid w:val="006B098B"/>
    <w:rsid w:val="006B22D8"/>
    <w:rsid w:val="006B3CD7"/>
    <w:rsid w:val="006B4E9A"/>
    <w:rsid w:val="006B558A"/>
    <w:rsid w:val="006B713E"/>
    <w:rsid w:val="006C0E70"/>
    <w:rsid w:val="006C2574"/>
    <w:rsid w:val="006C3EB8"/>
    <w:rsid w:val="006C6A39"/>
    <w:rsid w:val="006C6A96"/>
    <w:rsid w:val="006D0E4D"/>
    <w:rsid w:val="006D3F8C"/>
    <w:rsid w:val="006D492D"/>
    <w:rsid w:val="006E019A"/>
    <w:rsid w:val="006E1B6D"/>
    <w:rsid w:val="006E29F5"/>
    <w:rsid w:val="006E7455"/>
    <w:rsid w:val="006F04B8"/>
    <w:rsid w:val="006F061E"/>
    <w:rsid w:val="006F0AC3"/>
    <w:rsid w:val="006F28EC"/>
    <w:rsid w:val="006F3013"/>
    <w:rsid w:val="00701E07"/>
    <w:rsid w:val="00703705"/>
    <w:rsid w:val="00706995"/>
    <w:rsid w:val="007256CC"/>
    <w:rsid w:val="00726606"/>
    <w:rsid w:val="007310B4"/>
    <w:rsid w:val="00733FFF"/>
    <w:rsid w:val="00735076"/>
    <w:rsid w:val="00736D43"/>
    <w:rsid w:val="00736E0F"/>
    <w:rsid w:val="00741214"/>
    <w:rsid w:val="0074241A"/>
    <w:rsid w:val="007437FA"/>
    <w:rsid w:val="00743C74"/>
    <w:rsid w:val="00744011"/>
    <w:rsid w:val="00745AA5"/>
    <w:rsid w:val="00746F19"/>
    <w:rsid w:val="00747A2E"/>
    <w:rsid w:val="00752B58"/>
    <w:rsid w:val="0075636E"/>
    <w:rsid w:val="007629DF"/>
    <w:rsid w:val="00762FB4"/>
    <w:rsid w:val="00763CA0"/>
    <w:rsid w:val="007654E8"/>
    <w:rsid w:val="00767521"/>
    <w:rsid w:val="00767B80"/>
    <w:rsid w:val="00775CFA"/>
    <w:rsid w:val="00777D23"/>
    <w:rsid w:val="00783CA3"/>
    <w:rsid w:val="00786504"/>
    <w:rsid w:val="00787439"/>
    <w:rsid w:val="00791CCB"/>
    <w:rsid w:val="007937E2"/>
    <w:rsid w:val="007A27B8"/>
    <w:rsid w:val="007B403F"/>
    <w:rsid w:val="007B4CBA"/>
    <w:rsid w:val="007C1141"/>
    <w:rsid w:val="007C4F0D"/>
    <w:rsid w:val="007C52AD"/>
    <w:rsid w:val="007D3F42"/>
    <w:rsid w:val="007D4741"/>
    <w:rsid w:val="007D4C4F"/>
    <w:rsid w:val="007D6F0D"/>
    <w:rsid w:val="007E5792"/>
    <w:rsid w:val="007F17D0"/>
    <w:rsid w:val="007F2BF2"/>
    <w:rsid w:val="007F7D07"/>
    <w:rsid w:val="0080215C"/>
    <w:rsid w:val="00804F0E"/>
    <w:rsid w:val="00805037"/>
    <w:rsid w:val="0080670E"/>
    <w:rsid w:val="00806D82"/>
    <w:rsid w:val="00807D4C"/>
    <w:rsid w:val="00810772"/>
    <w:rsid w:val="00817C8C"/>
    <w:rsid w:val="008207DE"/>
    <w:rsid w:val="00820F5C"/>
    <w:rsid w:val="0082224C"/>
    <w:rsid w:val="0083079F"/>
    <w:rsid w:val="0083233F"/>
    <w:rsid w:val="0083389B"/>
    <w:rsid w:val="0083506D"/>
    <w:rsid w:val="00837938"/>
    <w:rsid w:val="0084279E"/>
    <w:rsid w:val="008432FC"/>
    <w:rsid w:val="00846423"/>
    <w:rsid w:val="008467A6"/>
    <w:rsid w:val="008535F6"/>
    <w:rsid w:val="0086094F"/>
    <w:rsid w:val="00863C5B"/>
    <w:rsid w:val="008756F3"/>
    <w:rsid w:val="00883601"/>
    <w:rsid w:val="00883955"/>
    <w:rsid w:val="00883B2D"/>
    <w:rsid w:val="00883CEF"/>
    <w:rsid w:val="00886075"/>
    <w:rsid w:val="00890D90"/>
    <w:rsid w:val="008969D2"/>
    <w:rsid w:val="008A393D"/>
    <w:rsid w:val="008B05A4"/>
    <w:rsid w:val="008B42D8"/>
    <w:rsid w:val="008B5EBA"/>
    <w:rsid w:val="008B6D8B"/>
    <w:rsid w:val="008B7BE4"/>
    <w:rsid w:val="008C4D18"/>
    <w:rsid w:val="008C64AA"/>
    <w:rsid w:val="008C7420"/>
    <w:rsid w:val="008C79F8"/>
    <w:rsid w:val="008D15DF"/>
    <w:rsid w:val="008D655B"/>
    <w:rsid w:val="008E022C"/>
    <w:rsid w:val="008E122E"/>
    <w:rsid w:val="008E2990"/>
    <w:rsid w:val="008E322D"/>
    <w:rsid w:val="008E565C"/>
    <w:rsid w:val="008E60AB"/>
    <w:rsid w:val="008E7823"/>
    <w:rsid w:val="008E7E06"/>
    <w:rsid w:val="008F2855"/>
    <w:rsid w:val="008F58E4"/>
    <w:rsid w:val="009043B8"/>
    <w:rsid w:val="00907B32"/>
    <w:rsid w:val="009100D1"/>
    <w:rsid w:val="00912C08"/>
    <w:rsid w:val="00916B8A"/>
    <w:rsid w:val="00922906"/>
    <w:rsid w:val="00922D40"/>
    <w:rsid w:val="00924CD6"/>
    <w:rsid w:val="009262D5"/>
    <w:rsid w:val="00926D97"/>
    <w:rsid w:val="00932179"/>
    <w:rsid w:val="00934F06"/>
    <w:rsid w:val="00936936"/>
    <w:rsid w:val="009377E0"/>
    <w:rsid w:val="00941392"/>
    <w:rsid w:val="00943B1E"/>
    <w:rsid w:val="0094531C"/>
    <w:rsid w:val="00947665"/>
    <w:rsid w:val="00950409"/>
    <w:rsid w:val="00955EA3"/>
    <w:rsid w:val="00956604"/>
    <w:rsid w:val="00957DCF"/>
    <w:rsid w:val="0096043A"/>
    <w:rsid w:val="00960A30"/>
    <w:rsid w:val="00961F7F"/>
    <w:rsid w:val="00962DBE"/>
    <w:rsid w:val="0097058F"/>
    <w:rsid w:val="00970DC9"/>
    <w:rsid w:val="00975FCC"/>
    <w:rsid w:val="00982B9F"/>
    <w:rsid w:val="0098740E"/>
    <w:rsid w:val="00991B36"/>
    <w:rsid w:val="0099367F"/>
    <w:rsid w:val="009953E4"/>
    <w:rsid w:val="009A64B9"/>
    <w:rsid w:val="009A799B"/>
    <w:rsid w:val="009B0408"/>
    <w:rsid w:val="009B0894"/>
    <w:rsid w:val="009B50F3"/>
    <w:rsid w:val="009C03F1"/>
    <w:rsid w:val="009C12F7"/>
    <w:rsid w:val="009C2892"/>
    <w:rsid w:val="009D00D4"/>
    <w:rsid w:val="009D1C9B"/>
    <w:rsid w:val="009D4444"/>
    <w:rsid w:val="009D455E"/>
    <w:rsid w:val="009D5DE3"/>
    <w:rsid w:val="009E07E0"/>
    <w:rsid w:val="009E2EE2"/>
    <w:rsid w:val="009E2F28"/>
    <w:rsid w:val="009E429F"/>
    <w:rsid w:val="009F1595"/>
    <w:rsid w:val="009F46BD"/>
    <w:rsid w:val="009F48AD"/>
    <w:rsid w:val="00A00320"/>
    <w:rsid w:val="00A00479"/>
    <w:rsid w:val="00A04ED3"/>
    <w:rsid w:val="00A1260D"/>
    <w:rsid w:val="00A15664"/>
    <w:rsid w:val="00A1726F"/>
    <w:rsid w:val="00A2298F"/>
    <w:rsid w:val="00A2329D"/>
    <w:rsid w:val="00A25149"/>
    <w:rsid w:val="00A32374"/>
    <w:rsid w:val="00A350FC"/>
    <w:rsid w:val="00A42F25"/>
    <w:rsid w:val="00A43AA4"/>
    <w:rsid w:val="00A43DC1"/>
    <w:rsid w:val="00A60AD9"/>
    <w:rsid w:val="00A64D6F"/>
    <w:rsid w:val="00A70438"/>
    <w:rsid w:val="00A707AC"/>
    <w:rsid w:val="00A74027"/>
    <w:rsid w:val="00A75417"/>
    <w:rsid w:val="00A7767E"/>
    <w:rsid w:val="00A77FF3"/>
    <w:rsid w:val="00A805DD"/>
    <w:rsid w:val="00A80934"/>
    <w:rsid w:val="00A82027"/>
    <w:rsid w:val="00A824F8"/>
    <w:rsid w:val="00A82642"/>
    <w:rsid w:val="00A846DE"/>
    <w:rsid w:val="00A91CA4"/>
    <w:rsid w:val="00A92E4F"/>
    <w:rsid w:val="00A93EBB"/>
    <w:rsid w:val="00A946E8"/>
    <w:rsid w:val="00AA552C"/>
    <w:rsid w:val="00AA6714"/>
    <w:rsid w:val="00AB04E6"/>
    <w:rsid w:val="00AB5AFF"/>
    <w:rsid w:val="00AB7897"/>
    <w:rsid w:val="00AC2719"/>
    <w:rsid w:val="00AD0D25"/>
    <w:rsid w:val="00AD2026"/>
    <w:rsid w:val="00AD4934"/>
    <w:rsid w:val="00AD79B4"/>
    <w:rsid w:val="00AE0710"/>
    <w:rsid w:val="00AE0E7D"/>
    <w:rsid w:val="00AE2878"/>
    <w:rsid w:val="00AE647C"/>
    <w:rsid w:val="00AE662A"/>
    <w:rsid w:val="00AF1BB7"/>
    <w:rsid w:val="00AF20E0"/>
    <w:rsid w:val="00B01C7C"/>
    <w:rsid w:val="00B038D7"/>
    <w:rsid w:val="00B05467"/>
    <w:rsid w:val="00B10628"/>
    <w:rsid w:val="00B142B1"/>
    <w:rsid w:val="00B151BE"/>
    <w:rsid w:val="00B15A76"/>
    <w:rsid w:val="00B15CAA"/>
    <w:rsid w:val="00B16091"/>
    <w:rsid w:val="00B20683"/>
    <w:rsid w:val="00B2299B"/>
    <w:rsid w:val="00B23261"/>
    <w:rsid w:val="00B2400D"/>
    <w:rsid w:val="00B24476"/>
    <w:rsid w:val="00B252CB"/>
    <w:rsid w:val="00B31216"/>
    <w:rsid w:val="00B315AA"/>
    <w:rsid w:val="00B31F80"/>
    <w:rsid w:val="00B32234"/>
    <w:rsid w:val="00B341AF"/>
    <w:rsid w:val="00B376C1"/>
    <w:rsid w:val="00B42C04"/>
    <w:rsid w:val="00B43F84"/>
    <w:rsid w:val="00B51492"/>
    <w:rsid w:val="00B51B0E"/>
    <w:rsid w:val="00B51C9C"/>
    <w:rsid w:val="00B540F1"/>
    <w:rsid w:val="00B55E2B"/>
    <w:rsid w:val="00B56C2B"/>
    <w:rsid w:val="00B72CBB"/>
    <w:rsid w:val="00B8109D"/>
    <w:rsid w:val="00B83669"/>
    <w:rsid w:val="00B85D89"/>
    <w:rsid w:val="00B87F2A"/>
    <w:rsid w:val="00B93203"/>
    <w:rsid w:val="00B93596"/>
    <w:rsid w:val="00B94635"/>
    <w:rsid w:val="00B9576A"/>
    <w:rsid w:val="00BA32F0"/>
    <w:rsid w:val="00BA3AF4"/>
    <w:rsid w:val="00BA3C81"/>
    <w:rsid w:val="00BB0C5F"/>
    <w:rsid w:val="00BB25F4"/>
    <w:rsid w:val="00BB58E2"/>
    <w:rsid w:val="00BB707A"/>
    <w:rsid w:val="00BB7C8F"/>
    <w:rsid w:val="00BC1E3C"/>
    <w:rsid w:val="00BC34F3"/>
    <w:rsid w:val="00BC6878"/>
    <w:rsid w:val="00BC6938"/>
    <w:rsid w:val="00BD1191"/>
    <w:rsid w:val="00BD35F8"/>
    <w:rsid w:val="00BD375C"/>
    <w:rsid w:val="00BD385C"/>
    <w:rsid w:val="00BD487F"/>
    <w:rsid w:val="00BD623F"/>
    <w:rsid w:val="00BD7C90"/>
    <w:rsid w:val="00BE1125"/>
    <w:rsid w:val="00BE2291"/>
    <w:rsid w:val="00BE39C4"/>
    <w:rsid w:val="00BE6131"/>
    <w:rsid w:val="00BF26B7"/>
    <w:rsid w:val="00BF3384"/>
    <w:rsid w:val="00BF3741"/>
    <w:rsid w:val="00BF391E"/>
    <w:rsid w:val="00BF4411"/>
    <w:rsid w:val="00BF69DD"/>
    <w:rsid w:val="00C0009B"/>
    <w:rsid w:val="00C00DB6"/>
    <w:rsid w:val="00C02244"/>
    <w:rsid w:val="00C03768"/>
    <w:rsid w:val="00C04F20"/>
    <w:rsid w:val="00C05740"/>
    <w:rsid w:val="00C11765"/>
    <w:rsid w:val="00C170EC"/>
    <w:rsid w:val="00C179B9"/>
    <w:rsid w:val="00C20964"/>
    <w:rsid w:val="00C25F56"/>
    <w:rsid w:val="00C31024"/>
    <w:rsid w:val="00C3511F"/>
    <w:rsid w:val="00C411DA"/>
    <w:rsid w:val="00C43AC5"/>
    <w:rsid w:val="00C46FF9"/>
    <w:rsid w:val="00C50D07"/>
    <w:rsid w:val="00C50D33"/>
    <w:rsid w:val="00C55E6E"/>
    <w:rsid w:val="00C61463"/>
    <w:rsid w:val="00C61C67"/>
    <w:rsid w:val="00C64799"/>
    <w:rsid w:val="00C67541"/>
    <w:rsid w:val="00C7100B"/>
    <w:rsid w:val="00C72426"/>
    <w:rsid w:val="00C74814"/>
    <w:rsid w:val="00C748FD"/>
    <w:rsid w:val="00C74A05"/>
    <w:rsid w:val="00C8387F"/>
    <w:rsid w:val="00C93362"/>
    <w:rsid w:val="00CA46FA"/>
    <w:rsid w:val="00CB1F2A"/>
    <w:rsid w:val="00CB2FF4"/>
    <w:rsid w:val="00CB3DF5"/>
    <w:rsid w:val="00CB69D7"/>
    <w:rsid w:val="00CB6AF1"/>
    <w:rsid w:val="00CC0A6E"/>
    <w:rsid w:val="00CC4249"/>
    <w:rsid w:val="00CC50FE"/>
    <w:rsid w:val="00CD05E3"/>
    <w:rsid w:val="00CD288B"/>
    <w:rsid w:val="00CD325A"/>
    <w:rsid w:val="00CE4AE8"/>
    <w:rsid w:val="00CE585B"/>
    <w:rsid w:val="00CF19D7"/>
    <w:rsid w:val="00CF6550"/>
    <w:rsid w:val="00D00CD6"/>
    <w:rsid w:val="00D039B0"/>
    <w:rsid w:val="00D050D4"/>
    <w:rsid w:val="00D06F9A"/>
    <w:rsid w:val="00D11E93"/>
    <w:rsid w:val="00D12F5A"/>
    <w:rsid w:val="00D14E3B"/>
    <w:rsid w:val="00D210FB"/>
    <w:rsid w:val="00D22A9D"/>
    <w:rsid w:val="00D23F28"/>
    <w:rsid w:val="00D2649F"/>
    <w:rsid w:val="00D27CD2"/>
    <w:rsid w:val="00D32736"/>
    <w:rsid w:val="00D3768F"/>
    <w:rsid w:val="00D4154C"/>
    <w:rsid w:val="00D5192D"/>
    <w:rsid w:val="00D521BF"/>
    <w:rsid w:val="00D521C5"/>
    <w:rsid w:val="00D5403D"/>
    <w:rsid w:val="00D5717C"/>
    <w:rsid w:val="00D666B6"/>
    <w:rsid w:val="00D66C7B"/>
    <w:rsid w:val="00D75D4C"/>
    <w:rsid w:val="00D80E33"/>
    <w:rsid w:val="00D82CCE"/>
    <w:rsid w:val="00D841D5"/>
    <w:rsid w:val="00D84BBB"/>
    <w:rsid w:val="00D87B6C"/>
    <w:rsid w:val="00D90336"/>
    <w:rsid w:val="00D90885"/>
    <w:rsid w:val="00D9154A"/>
    <w:rsid w:val="00D93F05"/>
    <w:rsid w:val="00D952DC"/>
    <w:rsid w:val="00D956B6"/>
    <w:rsid w:val="00D95CE8"/>
    <w:rsid w:val="00D960DF"/>
    <w:rsid w:val="00D97B59"/>
    <w:rsid w:val="00DA2481"/>
    <w:rsid w:val="00DA2AC4"/>
    <w:rsid w:val="00DA7464"/>
    <w:rsid w:val="00DB0343"/>
    <w:rsid w:val="00DB11FB"/>
    <w:rsid w:val="00DB3216"/>
    <w:rsid w:val="00DB75CE"/>
    <w:rsid w:val="00DC1046"/>
    <w:rsid w:val="00DC1C90"/>
    <w:rsid w:val="00DC4CA6"/>
    <w:rsid w:val="00DC4D83"/>
    <w:rsid w:val="00DC6D36"/>
    <w:rsid w:val="00DD3DE4"/>
    <w:rsid w:val="00DD5926"/>
    <w:rsid w:val="00DD694C"/>
    <w:rsid w:val="00DE1B2A"/>
    <w:rsid w:val="00DE4E74"/>
    <w:rsid w:val="00DE70BE"/>
    <w:rsid w:val="00DF3145"/>
    <w:rsid w:val="00DF47B8"/>
    <w:rsid w:val="00DF6CFB"/>
    <w:rsid w:val="00E025EA"/>
    <w:rsid w:val="00E04CE8"/>
    <w:rsid w:val="00E0622C"/>
    <w:rsid w:val="00E14580"/>
    <w:rsid w:val="00E16030"/>
    <w:rsid w:val="00E27204"/>
    <w:rsid w:val="00E30C6C"/>
    <w:rsid w:val="00E32324"/>
    <w:rsid w:val="00E3791E"/>
    <w:rsid w:val="00E37D9B"/>
    <w:rsid w:val="00E41A86"/>
    <w:rsid w:val="00E4358E"/>
    <w:rsid w:val="00E4424B"/>
    <w:rsid w:val="00E44BB3"/>
    <w:rsid w:val="00E469BF"/>
    <w:rsid w:val="00E5078A"/>
    <w:rsid w:val="00E51F68"/>
    <w:rsid w:val="00E579BA"/>
    <w:rsid w:val="00E6193F"/>
    <w:rsid w:val="00E628B4"/>
    <w:rsid w:val="00E63704"/>
    <w:rsid w:val="00E70A7B"/>
    <w:rsid w:val="00E7163E"/>
    <w:rsid w:val="00E729E0"/>
    <w:rsid w:val="00E72BD1"/>
    <w:rsid w:val="00E764CE"/>
    <w:rsid w:val="00E834DB"/>
    <w:rsid w:val="00E8534D"/>
    <w:rsid w:val="00E87566"/>
    <w:rsid w:val="00E91C7F"/>
    <w:rsid w:val="00E9201C"/>
    <w:rsid w:val="00E965DD"/>
    <w:rsid w:val="00EA4437"/>
    <w:rsid w:val="00EA52C1"/>
    <w:rsid w:val="00EA6701"/>
    <w:rsid w:val="00EB1250"/>
    <w:rsid w:val="00EB1C4F"/>
    <w:rsid w:val="00EB29DC"/>
    <w:rsid w:val="00EB5450"/>
    <w:rsid w:val="00EC191E"/>
    <w:rsid w:val="00EC7DD2"/>
    <w:rsid w:val="00ED19BD"/>
    <w:rsid w:val="00ED6C7B"/>
    <w:rsid w:val="00ED791D"/>
    <w:rsid w:val="00ED7E33"/>
    <w:rsid w:val="00EE1BF9"/>
    <w:rsid w:val="00EE4081"/>
    <w:rsid w:val="00EE4616"/>
    <w:rsid w:val="00EE5688"/>
    <w:rsid w:val="00EE6196"/>
    <w:rsid w:val="00EE7AC0"/>
    <w:rsid w:val="00EE7BAC"/>
    <w:rsid w:val="00EE7C80"/>
    <w:rsid w:val="00EF26BB"/>
    <w:rsid w:val="00F0046B"/>
    <w:rsid w:val="00F0486F"/>
    <w:rsid w:val="00F07C84"/>
    <w:rsid w:val="00F115DD"/>
    <w:rsid w:val="00F1580F"/>
    <w:rsid w:val="00F23510"/>
    <w:rsid w:val="00F2430B"/>
    <w:rsid w:val="00F27AE0"/>
    <w:rsid w:val="00F302F5"/>
    <w:rsid w:val="00F32BB2"/>
    <w:rsid w:val="00F41800"/>
    <w:rsid w:val="00F44AEA"/>
    <w:rsid w:val="00F44BC8"/>
    <w:rsid w:val="00F50B3A"/>
    <w:rsid w:val="00F52591"/>
    <w:rsid w:val="00F5546B"/>
    <w:rsid w:val="00F6067C"/>
    <w:rsid w:val="00F65207"/>
    <w:rsid w:val="00F65FA4"/>
    <w:rsid w:val="00F6732B"/>
    <w:rsid w:val="00F76478"/>
    <w:rsid w:val="00F81FE1"/>
    <w:rsid w:val="00F8693A"/>
    <w:rsid w:val="00F90DE4"/>
    <w:rsid w:val="00F92D68"/>
    <w:rsid w:val="00F96366"/>
    <w:rsid w:val="00FA1746"/>
    <w:rsid w:val="00FA1CE2"/>
    <w:rsid w:val="00FB0F10"/>
    <w:rsid w:val="00FB1196"/>
    <w:rsid w:val="00FB3B63"/>
    <w:rsid w:val="00FB6CBE"/>
    <w:rsid w:val="00FC3097"/>
    <w:rsid w:val="00FC330F"/>
    <w:rsid w:val="00FD55FB"/>
    <w:rsid w:val="00FD591B"/>
    <w:rsid w:val="00FE29B4"/>
    <w:rsid w:val="00FE6DCB"/>
    <w:rsid w:val="00FF0928"/>
    <w:rsid w:val="00FF0D17"/>
    <w:rsid w:val="00FF2268"/>
    <w:rsid w:val="00FF5666"/>
    <w:rsid w:val="00FF6914"/>
    <w:rsid w:val="00FF73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3B1E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3B1E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http://www.pen.k12.va.us/Div/Winchester/jhhs/math/lessons/algebra/grapha.jp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oore</dc:creator>
  <cp:lastModifiedBy>Default Name</cp:lastModifiedBy>
  <cp:revision>3</cp:revision>
  <dcterms:created xsi:type="dcterms:W3CDTF">2013-01-18T19:16:00Z</dcterms:created>
  <dcterms:modified xsi:type="dcterms:W3CDTF">2013-01-18T19:17:00Z</dcterms:modified>
</cp:coreProperties>
</file>